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76" r:id="rId3"/>
    <p:sldId id="315" r:id="rId4"/>
    <p:sldId id="285" r:id="rId5"/>
    <p:sldId id="317" r:id="rId6"/>
    <p:sldId id="310" r:id="rId7"/>
    <p:sldId id="318" r:id="rId8"/>
    <p:sldId id="270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20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 dirty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Hydrogen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ydrogen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87624" y="856357"/>
            <a:ext cx="712879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Symbol: H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Group: 1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eriod: 1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Atomic number: 1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tomic Mass: 1.008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mu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earance : Colorless gas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t"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lectronic Configuration :1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IN" sz="24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27584" y="836712"/>
            <a:ext cx="71287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Oxidation state: -1, +1</a:t>
            </a:r>
          </a:p>
          <a:p>
            <a:pPr>
              <a:lnSpc>
                <a:spcPct val="200000"/>
              </a:lnSpc>
            </a:pP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Electronegativity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: Pauling scale 2.20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Ionisation energies: 1</a:t>
            </a:r>
            <a:r>
              <a:rPr lang="en-IN" sz="24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1312.0 kJ/mol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Covalent radius: 31±5 pm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Van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der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waals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radius: 120 pm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Melting point: (H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) -259.16 °C (-434.49 °F)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Boiling point: (H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) -252.879°C (-423.182°F)</a:t>
            </a:r>
          </a:p>
          <a:p>
            <a:pPr>
              <a:lnSpc>
                <a:spcPct val="200000"/>
              </a:lnSpc>
            </a:pP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11560" y="620688"/>
            <a:ext cx="770485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ucleus of the hydrogen contains one proton and zero neutron i.e. the neutrons absent in hydrogen nucleus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ydrogen contains one electron arranged in th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rbital.</a:t>
            </a:r>
            <a:endParaRPr lang="en-IN" sz="28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rbital of hydrogen contain only one electron so it has a tendency to either lose this electron or gain this electr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11560" y="620688"/>
            <a:ext cx="770485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lectropositive Character of Hydrogen: Th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rbital of hydrogen contain only one electron so it has a tendency to lose this electron like alkali metal thus has an electropositive character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lectronegative Character of Hydrogen: Th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rbital of hydrogen contain only one electron so it has a tendency to gain an electron to complete 1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bshel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like the halogens thus has an electronegative charac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topes of Hydrogen</a:t>
            </a:r>
            <a:endParaRPr lang="en-I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8229600" cy="4525963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ydrogen has three isotopes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rot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deuterium  and tritium) 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ll three isotopes have same chemical properties but different rates of reactions.</a:t>
            </a:r>
          </a:p>
          <a:p>
            <a:pPr algn="just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tium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r ordinary Hydrogen:</a:t>
            </a: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ost common and constitutes 99.984 % of total hydroge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None/>
            </a:pP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131840" y="4931553"/>
          <a:ext cx="2376264" cy="1926447"/>
        </p:xfrm>
        <a:graphic>
          <a:graphicData uri="http://schemas.openxmlformats.org/presentationml/2006/ole">
            <p:oleObj spid="_x0000_s22532" name="CS ChemDraw Drawing" r:id="rId3" imgW="1727760" imgH="1400122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60648"/>
            <a:ext cx="8229600" cy="4525963"/>
          </a:xfrm>
        </p:spPr>
        <p:txBody>
          <a:bodyPr>
            <a:normAutofit fontScale="85000" lnSpcReduction="20000"/>
          </a:bodyPr>
          <a:lstStyle/>
          <a:p>
            <a:pPr marL="514350" indent="-514350" algn="just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Deuterium or Heavy Hydrogen:</a:t>
            </a:r>
          </a:p>
          <a:p>
            <a:pPr marL="514350" indent="-514350"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titutes only 0.016 % of total hydrogen.</a:t>
            </a:r>
          </a:p>
          <a:p>
            <a:pPr marL="514350" indent="-514350" algn="just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Tritium:</a:t>
            </a:r>
          </a:p>
          <a:p>
            <a:pPr marL="514350" indent="-514350"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titutes only 1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-1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% of total hydrogen.</a:t>
            </a:r>
          </a:p>
          <a:p>
            <a:pPr marL="514350" indent="-514350"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ormed in upper atmosphere by nuclear reaction.</a:t>
            </a:r>
          </a:p>
          <a:p>
            <a:pPr marL="514350" indent="-514350" algn="just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275856" y="1268760"/>
          <a:ext cx="2305347" cy="1856556"/>
        </p:xfrm>
        <a:graphic>
          <a:graphicData uri="http://schemas.openxmlformats.org/presentationml/2006/ole">
            <p:oleObj spid="_x0000_s44035" name="CS ChemDraw Drawing" r:id="rId3" imgW="1728138" imgH="1392541" progId="ChemDraw.Document.6.0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059832" y="4581128"/>
          <a:ext cx="2520280" cy="2029647"/>
        </p:xfrm>
        <a:graphic>
          <a:graphicData uri="http://schemas.openxmlformats.org/presentationml/2006/ole">
            <p:oleObj spid="_x0000_s44036" name="CS ChemDraw Drawing" r:id="rId4" imgW="1728138" imgH="139254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3207661" y="1524000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</TotalTime>
  <Words>313</Words>
  <Application>Microsoft Office PowerPoint</Application>
  <PresentationFormat>On-screen Show (4:3)</PresentationFormat>
  <Paragraphs>43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Slide 1</vt:lpstr>
      <vt:lpstr>Hydrogen</vt:lpstr>
      <vt:lpstr>Slide 3</vt:lpstr>
      <vt:lpstr>Slide 4</vt:lpstr>
      <vt:lpstr>Slide 5</vt:lpstr>
      <vt:lpstr>Isotopes of Hydrogen</vt:lpstr>
      <vt:lpstr>Slide 7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84</cp:revision>
  <dcterms:created xsi:type="dcterms:W3CDTF">2019-12-17T10:24:49Z</dcterms:created>
  <dcterms:modified xsi:type="dcterms:W3CDTF">2020-05-20T08:00:34Z</dcterms:modified>
</cp:coreProperties>
</file>